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850FF5" w14:textId="77777777" w:rsidR="00233CBB" w:rsidRPr="00B07AA2" w:rsidRDefault="0060226F" w:rsidP="00377560">
      <w:pPr>
        <w:rPr>
          <w:rFonts w:ascii="Tahoma" w:hAnsi="Tahoma" w:cs="Tahoma"/>
        </w:rPr>
      </w:pPr>
      <w:r w:rsidRPr="00B07AA2">
        <w:rPr>
          <w:rFonts w:ascii="Tahoma" w:hAnsi="Tahoma" w:cs="Tahoma"/>
        </w:rPr>
        <w:t>Name</w:t>
      </w:r>
      <w:proofErr w:type="gramStart"/>
      <w:r w:rsidRPr="00B07AA2">
        <w:rPr>
          <w:rFonts w:ascii="Tahoma" w:hAnsi="Tahoma" w:cs="Tahoma"/>
        </w:rPr>
        <w:t>:_</w:t>
      </w:r>
      <w:proofErr w:type="gramEnd"/>
      <w:r w:rsidRPr="00B07AA2">
        <w:rPr>
          <w:rFonts w:ascii="Tahoma" w:hAnsi="Tahoma" w:cs="Tahoma"/>
        </w:rPr>
        <w:t>__________________________</w:t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</w:p>
    <w:p w14:paraId="6CC1FBAC" w14:textId="60334241" w:rsidR="00377560" w:rsidRPr="00B07AA2" w:rsidRDefault="007D643F" w:rsidP="00233CBB">
      <w:pPr>
        <w:jc w:val="center"/>
        <w:rPr>
          <w:rFonts w:ascii="Tahoma" w:hAnsi="Tahoma" w:cs="Tahoma"/>
          <w:b/>
          <w:sz w:val="32"/>
        </w:rPr>
      </w:pPr>
      <w:r>
        <w:rPr>
          <w:rFonts w:ascii="Tahoma" w:hAnsi="Tahoma" w:cs="Tahoma"/>
          <w:b/>
          <w:sz w:val="32"/>
        </w:rPr>
        <w:t>1.6</w:t>
      </w:r>
      <w:r w:rsidR="00901913">
        <w:rPr>
          <w:rFonts w:ascii="Tahoma" w:hAnsi="Tahoma" w:cs="Tahoma"/>
          <w:b/>
          <w:sz w:val="32"/>
        </w:rPr>
        <w:t xml:space="preserve"> </w:t>
      </w:r>
      <w:r>
        <w:rPr>
          <w:rFonts w:ascii="Tahoma" w:hAnsi="Tahoma" w:cs="Tahoma"/>
          <w:b/>
          <w:sz w:val="32"/>
        </w:rPr>
        <w:t>Radians</w:t>
      </w:r>
    </w:p>
    <w:p w14:paraId="68E0F53C" w14:textId="77777777" w:rsidR="00AE2CD4" w:rsidRPr="00B07AA2" w:rsidRDefault="00AE2CD4" w:rsidP="00AE2CD4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the radian measure of the angle with the given degree measure</w:t>
      </w:r>
    </w:p>
    <w:p w14:paraId="192CF377" w14:textId="77777777" w:rsidR="00AA2671" w:rsidRPr="00B07AA2" w:rsidRDefault="00AA2671" w:rsidP="00AE2CD4">
      <w:pPr>
        <w:pStyle w:val="NoSpacing"/>
        <w:rPr>
          <w:rFonts w:ascii="Tahoma" w:hAnsi="Tahoma" w:cs="Tahoma"/>
          <w:sz w:val="24"/>
        </w:rPr>
      </w:pPr>
    </w:p>
    <w:p w14:paraId="6C84C896" w14:textId="77777777" w:rsidR="00AE2CD4" w:rsidRPr="00B07AA2" w:rsidRDefault="00AE2CD4" w:rsidP="00AE2CD4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1. 72</w:t>
      </w:r>
      <w:r w:rsidRPr="00B07AA2">
        <w:rPr>
          <w:rFonts w:ascii="Tahoma" w:hAnsi="Tahoma" w:cs="Tahoma"/>
          <w:sz w:val="24"/>
          <w:vertAlign w:val="superscript"/>
        </w:rPr>
        <w:t>0</w:t>
      </w:r>
      <w:r w:rsidRPr="00B07AA2">
        <w:rPr>
          <w:rFonts w:ascii="Tahoma" w:hAnsi="Tahoma" w:cs="Tahoma"/>
          <w:sz w:val="24"/>
          <w:vertAlign w:val="superscript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2. -45</w:t>
      </w:r>
      <w:r w:rsidRPr="00B07AA2">
        <w:rPr>
          <w:rFonts w:ascii="Tahoma" w:hAnsi="Tahoma" w:cs="Tahoma"/>
          <w:sz w:val="24"/>
          <w:vertAlign w:val="superscript"/>
        </w:rPr>
        <w:t>0</w: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3. -75</w:t>
      </w:r>
      <w:r w:rsidRPr="00B07AA2">
        <w:rPr>
          <w:rFonts w:ascii="Tahoma" w:hAnsi="Tahoma" w:cs="Tahoma"/>
          <w:sz w:val="24"/>
          <w:vertAlign w:val="superscript"/>
        </w:rPr>
        <w:t>0</w: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4. 1080</w:t>
      </w:r>
      <w:r w:rsidRPr="00B07AA2">
        <w:rPr>
          <w:rFonts w:ascii="Tahoma" w:hAnsi="Tahoma" w:cs="Tahoma"/>
          <w:sz w:val="24"/>
          <w:vertAlign w:val="superscript"/>
        </w:rPr>
        <w:t>0</w:t>
      </w:r>
    </w:p>
    <w:p w14:paraId="3D1010B6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</w:p>
    <w:p w14:paraId="2C5DF773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BEACEBF" w14:textId="77777777" w:rsidR="00AE2CD4" w:rsidRDefault="00AE2CD4" w:rsidP="00377560">
      <w:pPr>
        <w:pStyle w:val="NoSpacing"/>
        <w:rPr>
          <w:rFonts w:ascii="Tahoma" w:hAnsi="Tahoma" w:cs="Tahoma"/>
          <w:sz w:val="24"/>
        </w:rPr>
      </w:pPr>
    </w:p>
    <w:p w14:paraId="02A79CD1" w14:textId="77777777" w:rsidR="007D643F" w:rsidRDefault="007D643F" w:rsidP="00377560">
      <w:pPr>
        <w:pStyle w:val="NoSpacing"/>
        <w:rPr>
          <w:rFonts w:ascii="Tahoma" w:hAnsi="Tahoma" w:cs="Tahoma"/>
          <w:sz w:val="24"/>
        </w:rPr>
      </w:pPr>
    </w:p>
    <w:p w14:paraId="7337B43F" w14:textId="77777777" w:rsidR="007D643F" w:rsidRPr="00B07AA2" w:rsidRDefault="007D643F" w:rsidP="00377560">
      <w:pPr>
        <w:pStyle w:val="NoSpacing"/>
        <w:rPr>
          <w:rFonts w:ascii="Tahoma" w:hAnsi="Tahoma" w:cs="Tahoma"/>
          <w:sz w:val="24"/>
        </w:rPr>
      </w:pPr>
    </w:p>
    <w:p w14:paraId="6A0A324D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438A7AA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C84E99E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the degree measure of the angle with the given radian measure</w:t>
      </w:r>
    </w:p>
    <w:p w14:paraId="02032978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4E5A969E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 xml:space="preserve">5. </w:t>
      </w:r>
      <w:r w:rsidRPr="00B07AA2">
        <w:rPr>
          <w:rFonts w:ascii="Tahoma" w:hAnsi="Tahoma" w:cs="Tahoma"/>
          <w:position w:val="-24"/>
          <w:sz w:val="24"/>
        </w:rPr>
        <w:object w:dxaOrig="380" w:dyaOrig="620" w14:anchorId="6B902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5pt" o:ole="">
            <v:imagedata r:id="rId5" o:title=""/>
          </v:shape>
          <o:OLEObject Type="Embed" ProgID="Equation.DSMT4" ShapeID="_x0000_i1025" DrawAspect="Content" ObjectID="_1534325372" r:id="rId6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 xml:space="preserve">6. </w:t>
      </w:r>
      <w:r w:rsidRPr="00B07AA2">
        <w:rPr>
          <w:rFonts w:ascii="Tahoma" w:hAnsi="Tahoma" w:cs="Tahoma"/>
          <w:position w:val="-24"/>
          <w:sz w:val="24"/>
        </w:rPr>
        <w:object w:dxaOrig="540" w:dyaOrig="620" w14:anchorId="1355D481">
          <v:shape id="_x0000_i1026" type="#_x0000_t75" style="width:27pt;height:31.5pt" o:ole="">
            <v:imagedata r:id="rId7" o:title=""/>
          </v:shape>
          <o:OLEObject Type="Embed" ProgID="Equation.DSMT4" ShapeID="_x0000_i1026" DrawAspect="Content" ObjectID="_1534325373" r:id="rId8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7.</w:t>
      </w:r>
      <w:r w:rsidR="00455000" w:rsidRPr="00B07AA2">
        <w:rPr>
          <w:rFonts w:ascii="Tahoma" w:hAnsi="Tahoma" w:cs="Tahoma"/>
          <w:position w:val="-24"/>
          <w:sz w:val="24"/>
        </w:rPr>
        <w:t xml:space="preserve"> </w:t>
      </w:r>
      <w:r w:rsidR="00455000" w:rsidRPr="00B07AA2">
        <w:rPr>
          <w:rFonts w:ascii="Tahoma" w:hAnsi="Tahoma" w:cs="Tahoma"/>
          <w:position w:val="-24"/>
          <w:sz w:val="24"/>
        </w:rPr>
        <w:object w:dxaOrig="380" w:dyaOrig="620" w14:anchorId="5EC6225E">
          <v:shape id="_x0000_i1027" type="#_x0000_t75" style="width:18pt;height:31.5pt" o:ole="">
            <v:imagedata r:id="rId9" o:title=""/>
          </v:shape>
          <o:OLEObject Type="Embed" ProgID="Equation.3" ShapeID="_x0000_i1027" DrawAspect="Content" ObjectID="_1534325374" r:id="rId10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455000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 xml:space="preserve">8. </w:t>
      </w:r>
      <w:r w:rsidR="00455000" w:rsidRPr="00B07AA2">
        <w:rPr>
          <w:rFonts w:ascii="Tahoma" w:hAnsi="Tahoma" w:cs="Tahoma"/>
          <w:sz w:val="24"/>
        </w:rPr>
        <w:t>13</w:t>
      </w:r>
    </w:p>
    <w:p w14:paraId="045103D2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</w:p>
    <w:p w14:paraId="330C404B" w14:textId="77777777" w:rsidR="00AE2CD4" w:rsidRDefault="00AE2CD4" w:rsidP="00377560">
      <w:pPr>
        <w:pStyle w:val="NoSpacing"/>
        <w:rPr>
          <w:rFonts w:ascii="Tahoma" w:hAnsi="Tahoma" w:cs="Tahoma"/>
          <w:sz w:val="24"/>
        </w:rPr>
      </w:pPr>
    </w:p>
    <w:p w14:paraId="3B0AC92E" w14:textId="77777777" w:rsidR="007D643F" w:rsidRDefault="007D643F" w:rsidP="00377560">
      <w:pPr>
        <w:pStyle w:val="NoSpacing"/>
        <w:rPr>
          <w:rFonts w:ascii="Tahoma" w:hAnsi="Tahoma" w:cs="Tahoma"/>
          <w:sz w:val="24"/>
        </w:rPr>
      </w:pPr>
    </w:p>
    <w:p w14:paraId="27D4B0AB" w14:textId="77777777" w:rsidR="007D643F" w:rsidRPr="00B07AA2" w:rsidRDefault="007D643F" w:rsidP="00377560">
      <w:pPr>
        <w:pStyle w:val="NoSpacing"/>
        <w:rPr>
          <w:rFonts w:ascii="Tahoma" w:hAnsi="Tahoma" w:cs="Tahoma"/>
          <w:sz w:val="24"/>
        </w:rPr>
      </w:pPr>
    </w:p>
    <w:p w14:paraId="780B4F24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64E8065F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344952BD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7BF7E989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two positive and two negative coterminal angles for the given radian measure</w:t>
      </w:r>
    </w:p>
    <w:p w14:paraId="70C7148B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206C085E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 xml:space="preserve">9. </w:t>
      </w:r>
      <w:r w:rsidRPr="00B07AA2">
        <w:rPr>
          <w:rFonts w:ascii="Tahoma" w:hAnsi="Tahoma" w:cs="Tahoma"/>
          <w:position w:val="-24"/>
          <w:sz w:val="24"/>
        </w:rPr>
        <w:object w:dxaOrig="380" w:dyaOrig="620" w14:anchorId="72215141">
          <v:shape id="_x0000_i1028" type="#_x0000_t75" style="width:18pt;height:31.5pt" o:ole="">
            <v:imagedata r:id="rId11" o:title=""/>
          </v:shape>
          <o:OLEObject Type="Embed" ProgID="Equation.DSMT4" ShapeID="_x0000_i1028" DrawAspect="Content" ObjectID="_1534325375" r:id="rId12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  <w:t xml:space="preserve">10. </w:t>
      </w:r>
      <w:r w:rsidRPr="00B07AA2">
        <w:rPr>
          <w:rFonts w:ascii="Tahoma" w:hAnsi="Tahoma" w:cs="Tahoma"/>
          <w:position w:val="-24"/>
          <w:sz w:val="24"/>
        </w:rPr>
        <w:object w:dxaOrig="520" w:dyaOrig="620" w14:anchorId="0337140B">
          <v:shape id="_x0000_i1029" type="#_x0000_t75" style="width:27pt;height:31.5pt" o:ole="">
            <v:imagedata r:id="rId13" o:title=""/>
          </v:shape>
          <o:OLEObject Type="Embed" ProgID="Equation.DSMT4" ShapeID="_x0000_i1029" DrawAspect="Content" ObjectID="_1534325376" r:id="rId14"/>
        </w:object>
      </w:r>
    </w:p>
    <w:p w14:paraId="6B89B8F7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1D89CC20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4A68ACC9" w14:textId="77777777" w:rsidR="00E815BD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58A6A7D" w14:textId="77777777" w:rsidR="007D643F" w:rsidRPr="00B07AA2" w:rsidRDefault="007D643F" w:rsidP="00377560">
      <w:pPr>
        <w:pStyle w:val="NoSpacing"/>
        <w:rPr>
          <w:rFonts w:ascii="Tahoma" w:hAnsi="Tahoma" w:cs="Tahoma"/>
          <w:sz w:val="24"/>
        </w:rPr>
      </w:pPr>
    </w:p>
    <w:p w14:paraId="2CB96799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5FC8247C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1C2C82F7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72A8F001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an angle between 0 and 2</w:t>
      </w:r>
      <w:r w:rsidRPr="00283CFD">
        <w:rPr>
          <w:rFonts w:ascii="Times New Roman" w:hAnsi="Times New Roman" w:cs="Times New Roman"/>
          <w:sz w:val="24"/>
        </w:rPr>
        <w:t>π</w:t>
      </w:r>
      <w:r w:rsidRPr="00B07AA2">
        <w:rPr>
          <w:rFonts w:ascii="Tahoma" w:hAnsi="Tahoma" w:cs="Tahoma"/>
          <w:sz w:val="24"/>
        </w:rPr>
        <w:t xml:space="preserve"> that is coterminal with the given angle</w:t>
      </w:r>
    </w:p>
    <w:p w14:paraId="560C51FE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31B27263" w14:textId="44B22A59" w:rsidR="00E815BD" w:rsidRPr="00B07AA2" w:rsidRDefault="005277FC" w:rsidP="00377560">
      <w:pPr>
        <w:pStyle w:val="NoSpacing"/>
        <w:rPr>
          <w:rFonts w:ascii="Tahoma" w:hAnsi="Tahoma" w:cs="Tahoma"/>
          <w:sz w:val="24"/>
        </w:rPr>
      </w:pPr>
      <w:r>
        <w:rPr>
          <w:rFonts w:ascii="Tahoma" w:hAnsi="Tahoma" w:cs="Tahoma"/>
          <w:noProof/>
          <w:position w:val="-24"/>
          <w:sz w:val="24"/>
        </w:rPr>
        <w:object w:dxaOrig="1440" w:dyaOrig="1440" w14:anchorId="1A4929F2">
          <v:shape id="_x0000_s1045" type="#_x0000_t75" style="position:absolute;margin-left:453pt;margin-top:.05pt;width:24pt;height:31.5pt;z-index:251677696;mso-position-horizontal:absolute;mso-position-horizontal-relative:text;mso-position-vertical:absolute;mso-position-vertical-relative:text;mso-width-relative:page;mso-height-relative:page">
            <v:imagedata r:id="rId15" o:title=""/>
          </v:shape>
          <o:OLEObject Type="Embed" ProgID="Equation.DSMT4" ShapeID="_x0000_s1045" DrawAspect="Content" ObjectID="_1534325383" r:id="rId16"/>
        </w:object>
      </w:r>
      <w:r w:rsidR="00E815BD" w:rsidRPr="00B07AA2">
        <w:rPr>
          <w:rFonts w:ascii="Tahoma" w:hAnsi="Tahoma" w:cs="Tahoma"/>
          <w:sz w:val="24"/>
        </w:rPr>
        <w:t xml:space="preserve">11. </w:t>
      </w:r>
      <w:r w:rsidR="00E815BD" w:rsidRPr="00B07AA2">
        <w:rPr>
          <w:rFonts w:ascii="Tahoma" w:hAnsi="Tahoma" w:cs="Tahoma"/>
          <w:position w:val="-24"/>
          <w:sz w:val="24"/>
        </w:rPr>
        <w:object w:dxaOrig="480" w:dyaOrig="620" w14:anchorId="73088CFC">
          <v:shape id="_x0000_i1030" type="#_x0000_t75" style="width:24pt;height:31.5pt" o:ole="">
            <v:imagedata r:id="rId17" o:title=""/>
          </v:shape>
          <o:OLEObject Type="Embed" ProgID="Equation.DSMT4" ShapeID="_x0000_i1030" DrawAspect="Content" ObjectID="_1534325377" r:id="rId18"/>
        </w:object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  <w:t xml:space="preserve">12. </w:t>
      </w:r>
      <w:r w:rsidR="00E815BD" w:rsidRPr="00B07AA2">
        <w:rPr>
          <w:rFonts w:ascii="Tahoma" w:hAnsi="Tahoma" w:cs="Tahoma"/>
          <w:position w:val="-24"/>
          <w:sz w:val="24"/>
        </w:rPr>
        <w:object w:dxaOrig="560" w:dyaOrig="620" w14:anchorId="2A159916">
          <v:shape id="_x0000_i1031" type="#_x0000_t75" style="width:27pt;height:31.5pt" o:ole="">
            <v:imagedata r:id="rId19" o:title=""/>
          </v:shape>
          <o:OLEObject Type="Embed" ProgID="Equation.DSMT4" ShapeID="_x0000_i1031" DrawAspect="Content" ObjectID="_1534325378" r:id="rId20"/>
        </w:object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  <w:t>13. 87</w:t>
      </w:r>
      <w:r w:rsidR="00E815BD" w:rsidRPr="00956CC1">
        <w:rPr>
          <w:rFonts w:ascii="Times New Roman" w:hAnsi="Times New Roman" w:cs="Times New Roman"/>
          <w:sz w:val="24"/>
        </w:rPr>
        <w:t>π</w:t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  <w:t xml:space="preserve">14. </w:t>
      </w:r>
    </w:p>
    <w:p w14:paraId="25DB1622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60ECEBD8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7C20A0F8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0ACC52B1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5B8D08DF" w14:textId="77777777" w:rsidR="00AA2671" w:rsidRPr="00B07AA2" w:rsidRDefault="00AA2671">
      <w:pPr>
        <w:rPr>
          <w:rFonts w:ascii="Tahoma" w:hAnsi="Tahoma" w:cs="Tahoma"/>
          <w:sz w:val="24"/>
        </w:rPr>
      </w:pPr>
    </w:p>
    <w:p w14:paraId="4C9A322C" w14:textId="77777777" w:rsidR="00AA2671" w:rsidRPr="00B07AA2" w:rsidRDefault="00AA2671">
      <w:pPr>
        <w:rPr>
          <w:rFonts w:ascii="Tahoma" w:hAnsi="Tahoma" w:cs="Tahoma"/>
          <w:sz w:val="24"/>
        </w:rPr>
      </w:pPr>
    </w:p>
    <w:p w14:paraId="32FA962D" w14:textId="77777777" w:rsidR="005A1192" w:rsidRDefault="005A1192">
      <w:pPr>
        <w:rPr>
          <w:rFonts w:ascii="Tahoma" w:hAnsi="Tahoma" w:cs="Tahoma"/>
          <w:sz w:val="24"/>
        </w:rPr>
      </w:pPr>
    </w:p>
    <w:p w14:paraId="0A6EC591" w14:textId="77777777" w:rsidR="005277FC" w:rsidRPr="00285231" w:rsidRDefault="005277FC" w:rsidP="005277FC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lastRenderedPageBreak/>
        <w:t xml:space="preserve">Graph the following angles.  Label </w:t>
      </w:r>
      <w:r w:rsidRPr="00285231">
        <w:rPr>
          <w:rFonts w:ascii="Times New Roman" w:hAnsi="Times New Roman" w:cs="Times New Roman"/>
          <w:sz w:val="24"/>
        </w:rPr>
        <w:t>π</w:t>
      </w:r>
      <w:r w:rsidRPr="00285231">
        <w:rPr>
          <w:rFonts w:ascii="Tahoma" w:hAnsi="Tahoma" w:cs="Tahoma"/>
          <w:sz w:val="24"/>
        </w:rPr>
        <w:t xml:space="preserve"> and 2</w:t>
      </w:r>
      <w:r w:rsidRPr="00285231">
        <w:rPr>
          <w:rFonts w:ascii="Times New Roman" w:hAnsi="Times New Roman" w:cs="Times New Roman"/>
          <w:sz w:val="24"/>
        </w:rPr>
        <w:t>π</w:t>
      </w:r>
      <w:r w:rsidRPr="00285231">
        <w:rPr>
          <w:rFonts w:ascii="Tahoma" w:hAnsi="Tahoma" w:cs="Tahoma"/>
          <w:sz w:val="24"/>
        </w:rPr>
        <w:t xml:space="preserve"> on your graph with a common denominator.  Remember to find a </w:t>
      </w:r>
      <w:proofErr w:type="spellStart"/>
      <w:r w:rsidRPr="00285231">
        <w:rPr>
          <w:rFonts w:ascii="Tahoma" w:hAnsi="Tahoma" w:cs="Tahoma"/>
          <w:sz w:val="24"/>
        </w:rPr>
        <w:t>coterminal</w:t>
      </w:r>
      <w:proofErr w:type="spellEnd"/>
      <w:r w:rsidRPr="00285231">
        <w:rPr>
          <w:rFonts w:ascii="Tahoma" w:hAnsi="Tahoma" w:cs="Tahoma"/>
          <w:sz w:val="24"/>
        </w:rPr>
        <w:t xml:space="preserve"> angle between 0 and 2</w:t>
      </w:r>
      <w:r w:rsidRPr="00285231">
        <w:rPr>
          <w:rFonts w:ascii="Times New Roman" w:hAnsi="Times New Roman" w:cs="Times New Roman"/>
          <w:sz w:val="24"/>
        </w:rPr>
        <w:t>π</w:t>
      </w:r>
      <w:r w:rsidRPr="00285231">
        <w:rPr>
          <w:rFonts w:ascii="Tahoma" w:hAnsi="Tahoma" w:cs="Tahoma"/>
          <w:sz w:val="24"/>
        </w:rPr>
        <w:t xml:space="preserve"> if necessary.</w:t>
      </w:r>
    </w:p>
    <w:p w14:paraId="6E75F7D1" w14:textId="4C439DC4" w:rsidR="005277FC" w:rsidRDefault="005277FC" w:rsidP="005277FC">
      <w:pPr>
        <w:pStyle w:val="NoSpacing"/>
        <w:rPr>
          <w:rFonts w:ascii="Tahoma" w:hAnsi="Tahoma" w:cs="Tahoma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C8DCF9B" wp14:editId="2E3921E4">
                <wp:simplePos x="0" y="0"/>
                <wp:positionH relativeFrom="column">
                  <wp:posOffset>4618404</wp:posOffset>
                </wp:positionH>
                <wp:positionV relativeFrom="paragraph">
                  <wp:posOffset>98502</wp:posOffset>
                </wp:positionV>
                <wp:extent cx="1645920" cy="1266093"/>
                <wp:effectExtent l="0" t="38100" r="49530" b="48895"/>
                <wp:wrapNone/>
                <wp:docPr id="9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1266093"/>
                          <a:chOff x="1611" y="2988"/>
                          <a:chExt cx="1986" cy="1440"/>
                        </a:xfrm>
                      </wpg:grpSpPr>
                      <wpg:grpSp>
                        <wpg:cNvPr id="10" name="Group 8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11" name="Line 8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8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1368F7" id="Group 82" o:spid="_x0000_s1026" style="position:absolute;margin-left:363.65pt;margin-top:7.75pt;width:129.6pt;height:99.7pt;z-index:251681792;mso-width-relative:margin;mso-height-relative:margin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">
                <v:group id="Group 8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Line 8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wEAcAAAADbAAAADwAAAGRycy9kb3ducmV2LnhtbERPTYvCMBC9L/gfwgh7W1M9LFKNIoLS&#10;i8jq4nlsxrbaTGoTm+7++o0g7G0e73Pmy97UoqPWVZYVjEcJCOLc6ooLBd/HzccUhPPIGmvLpOCH&#10;HCwXg7c5ptoG/qLu4AsRQ9ilqKD0vkmldHlJBt3INsSRu9jWoI+wLaRuMcRwU8tJknxKgxXHhhIb&#10;WpeU3w4PoyAJv1t5lVnV7bPdPTTncJrcg1Lvw341A+Gp9//ilzvTcf4Ynr/E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8BAHAAAAA2wAAAA8AAAAAAAAAAAAAAAAA&#10;oQIAAGRycy9kb3ducmV2LnhtbFBLBQYAAAAABAAEAPkAAACOAwAAAAA=&#10;">
                    <v:stroke startarrow="block" endarrow="block"/>
                  </v:line>
                  <v:line id="Line 8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6adsEAAADbAAAADwAAAGRycy9kb3ducmV2LnhtbERPTWvCQBC9F/wPywi91Y05FImuIoKS&#10;i0ht8TxmxySanY3ZNZv213eFQm/zeJ+zWA2mET11rrasYDpJQBAXVtdcKvj63L7NQDiPrLGxTAq+&#10;ycFqOXpZYKZt4A/qj74UMYRdhgoq79tMSldUZNBNbEscuYvtDPoIu1LqDkMMN41Mk+RdGqw5NlTY&#10;0qai4nZ8GAVJ+NnJq8zr/pDv76E9h1N6D0q9jof1HISnwf+L/9y5jvNTeP4SD5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bpp2wQAAANsAAAAPAAAAAAAAAAAAAAAA&#10;AKECAABkcnMvZG93bnJldi54bWxQSwUGAAAAAAQABAD5AAAAjwMAAAAA&#10;">
                    <v:stroke startarrow="block" endarrow="block"/>
                  </v:line>
                </v:group>
                <v:oval id="Oval 86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8zNL0A&#10;AADbAAAADwAAAGRycy9kb3ducmV2LnhtbERPSwrCMBDdC94hjOBGNFVBtBpFBcGV4Ad0OTRjW2wm&#10;pYm23t4Igrt5vO8sVo0pxIsql1tWMBxEIIgTq3NOFVzOu/4UhPPIGgvLpOBNDlbLdmuBsbY1H+l1&#10;8qkIIexiVJB5X8ZSuiQjg25gS+LA3W1l0AdYpVJXWIdwU8hRFE2kwZxDQ4YlbTNKHqenUdCTTXR7&#10;9i6benad7icPJr1ODkp1O816DsJT4//in3uvw/wxfH8JB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k8zNL0AAADbAAAADwAAAAAAAAAAAAAAAACYAgAAZHJzL2Rvd25yZXYu&#10;eG1sUEsFBgAAAAAEAAQA9QAAAIIDAAAAAA==&#10;" filled="f">
                  <v:stroke dashstyle="1 1"/>
                </v:oval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3C94CAC" wp14:editId="4B7D37B2">
                <wp:simplePos x="0" y="0"/>
                <wp:positionH relativeFrom="column">
                  <wp:posOffset>1259058</wp:posOffset>
                </wp:positionH>
                <wp:positionV relativeFrom="paragraph">
                  <wp:posOffset>212968</wp:posOffset>
                </wp:positionV>
                <wp:extent cx="1645920" cy="1266093"/>
                <wp:effectExtent l="0" t="38100" r="49530" b="48895"/>
                <wp:wrapNone/>
                <wp:docPr id="103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1266093"/>
                          <a:chOff x="1611" y="2988"/>
                          <a:chExt cx="1986" cy="1440"/>
                        </a:xfrm>
                      </wpg:grpSpPr>
                      <wpg:grpSp>
                        <wpg:cNvPr id="104" name="Group 8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105" name="Line 8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8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7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EDF748" id="Group 82" o:spid="_x0000_s1026" style="position:absolute;margin-left:99.15pt;margin-top:16.75pt;width:129.6pt;height:99.7pt;z-index:251679744;mso-width-relative:margin;mso-height-relative:margin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">
                <v:group id="Group 8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line id="Line 8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NvEsIAAADcAAAADwAAAGRycy9kb3ducmV2LnhtbERP32vCMBB+H/g/hBP2NhMFx6hGEcHR&#10;Fxlz4vPZnG21udQma7r99ctgsLf7+H7ecj3YRvTU+dqxhulEgSAunKm51HD82D29gPAB2WDjmDR8&#10;kYf1avSwxMy4yO/UH0IpUgj7DDVUIbSZlL6oyKKfuJY4cRfXWQwJdqU0HcYUbhs5U+pZWqw5NVTY&#10;0rai4nb4tBpU/H6VV5nX/Vu+v8f2HE+ze9T6cTxsFiACDeFf/OfOTZqv5v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NvEsIAAADcAAAADwAAAAAAAAAAAAAA&#10;AAChAgAAZHJzL2Rvd25yZXYueG1sUEsFBgAAAAAEAAQA+QAAAJADAAAAAA==&#10;">
                    <v:stroke startarrow="block" endarrow="block"/>
                  </v:line>
                  <v:line id="Line 8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HxZcIAAADcAAAADwAAAGRycy9kb3ducmV2LnhtbERPTWvCQBC9F/wPywi91V09SEmzihQq&#10;uUipFs/T7DRJzc7G7JpN/fVuQehtHu9z8vVoWzFQ7xvHGuYzBYK4dKbhSsPn4e3pGYQPyAZbx6Th&#10;lzysV5OHHDPjIn/QsA+VSCHsM9RQh9BlUvqyJot+5jrixH273mJIsK+k6TGmcNvKhVJLabHh1FBj&#10;R681laf9xWpQ8bqVP7Johvdid47dVzwuzlHrx+m4eQERaAz/4ru7MGm+WsLfM+kCub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HxZcIAAADcAAAADwAAAAAAAAAAAAAA&#10;AAChAgAAZHJzL2Rvd25yZXYueG1sUEsFBgAAAAAEAAQA+QAAAJADAAAAAA==&#10;">
                    <v:stroke startarrow="block" endarrow="block"/>
                  </v:line>
                </v:group>
                <v:oval id="Oval 86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hfacEA&#10;AADcAAAADwAAAGRycy9kb3ducmV2LnhtbERPTYvCMBC9L/gfwgheRJP14Go1FV0QPAmrgh6HZmxL&#10;m0lpoq3/3iws7G0e73PWm97W4kmtLx1r+JwqEMSZMyXnGi7n/WQBwgdkg7Vj0vAiD5t08LHGxLiO&#10;f+h5CrmIIewT1FCE0CRS+qwgi37qGuLI3V1rMUTY5tK02MVwW8uZUnNpseTYUGBD3wVl1elhNYxl&#10;r26P8WXXLa+Lw7xiMtvsqPVo2G9XIAL14V/85z6YOF99we8z8QKZ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4X2nBAAAA3AAAAA8AAAAAAAAAAAAAAAAAmAIAAGRycy9kb3du&#10;cmV2LnhtbFBLBQYAAAAABAAEAPUAAACGAwAAAAA=&#10;" filled="f">
                  <v:stroke dashstyle="1 1"/>
                </v:oval>
              </v:group>
            </w:pict>
          </mc:Fallback>
        </mc:AlternateContent>
      </w:r>
      <w:r w:rsidRPr="00285231">
        <w:rPr>
          <w:rFonts w:ascii="Tahoma" w:hAnsi="Tahoma" w:cs="Tahoma"/>
          <w:sz w:val="24"/>
        </w:rPr>
        <w:t>1</w:t>
      </w:r>
      <w:r>
        <w:rPr>
          <w:rFonts w:ascii="Tahoma" w:hAnsi="Tahoma" w:cs="Tahoma"/>
          <w:sz w:val="24"/>
        </w:rPr>
        <w:t>5</w:t>
      </w:r>
      <w:r w:rsidRPr="00285231">
        <w:rPr>
          <w:rFonts w:ascii="Tahoma" w:hAnsi="Tahoma" w:cs="Tahoma"/>
          <w:sz w:val="24"/>
        </w:rPr>
        <w:t xml:space="preserve">. </w:t>
      </w:r>
      <w:r w:rsidRPr="00285231">
        <w:rPr>
          <w:rFonts w:ascii="Tahoma" w:hAnsi="Tahoma" w:cs="Tahoma"/>
          <w:sz w:val="24"/>
        </w:rPr>
        <w:object w:dxaOrig="260" w:dyaOrig="620" w14:anchorId="14BC146D">
          <v:shape id="_x0000_i1032" type="#_x0000_t75" style="width:13.5pt;height:30pt" o:ole="">
            <v:imagedata r:id="rId21" o:title=""/>
          </v:shape>
          <o:OLEObject Type="Embed" ProgID="Equation.DSMT4" ShapeID="_x0000_i1032" DrawAspect="Content" ObjectID="_1534325379" r:id="rId22"/>
        </w:object>
      </w:r>
      <w:r w:rsidRPr="00285231">
        <w:rPr>
          <w:rFonts w:ascii="Tahoma" w:hAnsi="Tahoma" w:cs="Tahoma"/>
          <w:sz w:val="24"/>
        </w:rPr>
        <w:t xml:space="preserve"> </w: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>16</w:t>
      </w:r>
      <w:r w:rsidRPr="00285231">
        <w:rPr>
          <w:rFonts w:ascii="Tahoma" w:hAnsi="Tahoma" w:cs="Tahoma"/>
          <w:sz w:val="24"/>
        </w:rPr>
        <w:t xml:space="preserve">. </w:t>
      </w:r>
      <w:r w:rsidRPr="00285231">
        <w:rPr>
          <w:rFonts w:ascii="Tahoma" w:hAnsi="Tahoma" w:cs="Tahoma"/>
          <w:sz w:val="24"/>
        </w:rPr>
        <w:object w:dxaOrig="560" w:dyaOrig="620" w14:anchorId="0E684762">
          <v:shape id="_x0000_i1033" type="#_x0000_t75" style="width:28.5pt;height:30pt" o:ole="">
            <v:imagedata r:id="rId23" o:title=""/>
          </v:shape>
          <o:OLEObject Type="Embed" ProgID="Equation.DSMT4" ShapeID="_x0000_i1033" DrawAspect="Content" ObjectID="_1534325380" r:id="rId24"/>
        </w:objec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</w:p>
    <w:p w14:paraId="2945FD41" w14:textId="79B73D18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7D117117" w14:textId="3384EFE6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212C6E54" w14:textId="1F30742D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0E46CCA7" w14:textId="06271A6F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4D25CCC7" w14:textId="2BF2F5D7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3800DAEA" w14:textId="77777777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13DB0972" w14:textId="77777777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3E2DCB48" w14:textId="5EB1CA9E" w:rsidR="005277FC" w:rsidRDefault="005277FC" w:rsidP="005277FC">
      <w:pPr>
        <w:pStyle w:val="NoSpacing"/>
        <w:rPr>
          <w:rFonts w:ascii="Tahoma" w:hAnsi="Tahoma" w:cs="Tahoma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221E4023" wp14:editId="398B27E1">
                <wp:simplePos x="0" y="0"/>
                <wp:positionH relativeFrom="column">
                  <wp:posOffset>4618550</wp:posOffset>
                </wp:positionH>
                <wp:positionV relativeFrom="paragraph">
                  <wp:posOffset>191015</wp:posOffset>
                </wp:positionV>
                <wp:extent cx="1645920" cy="1266093"/>
                <wp:effectExtent l="0" t="38100" r="49530" b="48895"/>
                <wp:wrapNone/>
                <wp:docPr id="14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1266093"/>
                          <a:chOff x="1611" y="2988"/>
                          <a:chExt cx="1986" cy="1440"/>
                        </a:xfrm>
                      </wpg:grpSpPr>
                      <wpg:grpSp>
                        <wpg:cNvPr id="15" name="Group 8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16" name="Line 8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8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A51739" id="Group 82" o:spid="_x0000_s1026" style="position:absolute;margin-left:363.65pt;margin-top:15.05pt;width:129.6pt;height:99.7pt;z-index:251683840;mso-width-relative:margin;mso-height-relative:margin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">
                <v:group id="Group 8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line id="Line 8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WcdcAAAADbAAAADwAAAGRycy9kb3ducmV2LnhtbERPTYvCMBC9L/gfwgje1lQPslSjiKD0&#10;ssjq4nlsxrbaTGqTbbr+erMg7G0e73MWq97UoqPWVZYVTMYJCOLc6ooLBd/H7fsHCOeRNdaWScEv&#10;OVgtB28LTLUN/EXdwRcihrBLUUHpfZNK6fKSDLqxbYgjd7GtQR9hW0jdYojhppbTJJlJgxXHhhIb&#10;2pSU3w4/RkESHjt5lVnV7bPPe2jO4TS9B6VGw349B+Gp9//ilzvTcf4M/n6J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1VnHXAAAAA2wAAAA8AAAAAAAAAAAAAAAAA&#10;oQIAAGRycy9kb3ducmV2LnhtbFBLBQYAAAAABAAEAPkAAACOAwAAAAA=&#10;">
                    <v:stroke startarrow="block" endarrow="block"/>
                  </v:line>
                  <v:line id="Line 8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k57sEAAADbAAAADwAAAGRycy9kb3ducmV2LnhtbERPTWvCQBC9F/wPywi91Y0etERXEcGS&#10;ixSteB6zYxLNzsbsNpv217tCobd5vM9ZrHpTi45aV1lWMB4lIIhzqysuFBy/tm/vIJxH1lhbJgU/&#10;5GC1HLwsMNU28J66gy9EDGGXooLS+yaV0uUlGXQj2xBH7mJbgz7CtpC6xRDDTS0nSTKVBiuODSU2&#10;tCkpvx2+jYIk/H7Iq8yq7jPb3UNzDqfJPSj1OuzXcxCeev8v/nNnOs6fwfOXeIB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GTnuwQAAANsAAAAPAAAAAAAAAAAAAAAA&#10;AKECAABkcnMvZG93bnJldi54bWxQSwUGAAAAAAQABAD5AAAAjwMAAAAA&#10;">
                    <v:stroke startarrow="block" endarrow="block"/>
                  </v:line>
                </v:group>
                <v:oval id="Oval 86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hRcEA&#10;AADbAAAADwAAAGRycy9kb3ducmV2LnhtbESPQYvCQAyF74L/YYjgRXSqB9HqKCoInoRVQY+hE9ti&#10;J1M6o+3++81B2FvCe3nvy3rbuUp9qAmlZwPTSQKKOPO25NzA7XocL0CFiGyx8kwGfinAdtPvrTG1&#10;vuUf+lxiriSEQ4oGihjrVOuQFeQwTHxNLNrTNw6jrE2ubYOthLtKz5Jkrh2WLA0F1nQoKHtd3s7A&#10;SHfJ4z267dvlfXGav5jsLjsbMxx0uxWoSF38N3+vT1bwBVZ+kQH0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roUXBAAAA2wAAAA8AAAAAAAAAAAAAAAAAmAIAAGRycy9kb3du&#10;cmV2LnhtbFBLBQYAAAAABAAEAPUAAACGAwAAAAA=&#10;" filled="f">
                  <v:stroke dashstyle="1 1"/>
                </v:oval>
              </v:group>
            </w:pict>
          </mc:Fallback>
        </mc:AlternateContent>
      </w:r>
    </w:p>
    <w:p w14:paraId="041366B5" w14:textId="65B706C2" w:rsidR="005277FC" w:rsidRPr="00285231" w:rsidRDefault="005277FC" w:rsidP="005277FC">
      <w:pPr>
        <w:pStyle w:val="NoSpacing"/>
        <w:rPr>
          <w:rFonts w:ascii="Tahoma" w:hAnsi="Tahoma" w:cs="Tahoma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193BFDB4" wp14:editId="6200E7B3">
                <wp:simplePos x="0" y="0"/>
                <wp:positionH relativeFrom="column">
                  <wp:posOffset>1256371</wp:posOffset>
                </wp:positionH>
                <wp:positionV relativeFrom="paragraph">
                  <wp:posOffset>49264</wp:posOffset>
                </wp:positionV>
                <wp:extent cx="1645920" cy="1266093"/>
                <wp:effectExtent l="0" t="38100" r="49530" b="48895"/>
                <wp:wrapNone/>
                <wp:docPr id="19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1266093"/>
                          <a:chOff x="1611" y="2988"/>
                          <a:chExt cx="1986" cy="1440"/>
                        </a:xfrm>
                      </wpg:grpSpPr>
                      <wpg:grpSp>
                        <wpg:cNvPr id="20" name="Group 83"/>
                        <wpg:cNvGrpSpPr>
                          <a:grpSpLocks/>
                        </wpg:cNvGrpSpPr>
                        <wpg:grpSpPr bwMode="auto">
                          <a:xfrm>
                            <a:off x="1611" y="2988"/>
                            <a:ext cx="1986" cy="1440"/>
                            <a:chOff x="8072" y="875"/>
                            <a:chExt cx="2057" cy="1933"/>
                          </a:xfrm>
                        </wpg:grpSpPr>
                        <wps:wsp>
                          <wps:cNvPr id="21" name="Line 84"/>
                          <wps:cNvCnPr/>
                          <wps:spPr bwMode="auto">
                            <a:xfrm>
                              <a:off x="9107" y="875"/>
                              <a:ext cx="0" cy="19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85"/>
                          <wps:cNvCnPr/>
                          <wps:spPr bwMode="auto">
                            <a:xfrm>
                              <a:off x="8072" y="1828"/>
                              <a:ext cx="20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109" y="3198"/>
                            <a:ext cx="969" cy="96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6F99D2" id="Group 82" o:spid="_x0000_s1026" style="position:absolute;margin-left:98.95pt;margin-top:3.9pt;width:129.6pt;height:99.7pt;z-index:251685888;mso-width-relative:margin;mso-height-relative:margin" coordorigin="1611,2988" coordsize="198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">
                <v:group id="Group 83" o:spid="_x0000_s1027" style="position:absolute;left:1611;top:2988;width:1986;height:1440" coordorigin="8072,875" coordsize="2057,1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line id="Line 84" o:spid="_x0000_s1028" style="position:absolute;visibility:visible;mso-wrap-style:square" from="9107,875" to="9107,2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DOvMQAAADbAAAADwAAAGRycy9kb3ducmV2LnhtbESPQWvCQBSE70L/w/IKvenGHEpJ3QQp&#10;tORSSlU8v2afSTT7Nma32dRf7xYEj8PMfMOsisl0YqTBtZYVLBcJCOLK6pZrBbvt+/wFhPPIGjvL&#10;pOCPHBT5w2yFmbaBv2nc+FpECLsMFTTe95mUrmrIoFvYnjh6BzsY9FEOtdQDhgg3nUyT5FkabDku&#10;NNjTW0PVafNrFCTh8iGPsmzHr/LzHPqfsE/PQamnx2n9CsLT5O/hW7vUCtIl/H+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0M68xAAAANsAAAAPAAAAAAAAAAAA&#10;AAAAAKECAABkcnMvZG93bnJldi54bWxQSwUGAAAAAAQABAD5AAAAkgMAAAAA&#10;">
                    <v:stroke startarrow="block" endarrow="block"/>
                  </v:line>
                  <v:line id="Line 85" o:spid="_x0000_s1029" style="position:absolute;visibility:visible;mso-wrap-style:square" from="8072,1828" to="10129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JQy8MAAADbAAAADwAAAGRycy9kb3ducmV2LnhtbESPQWvCQBSE7wX/w/KE3urGHIpEVxFB&#10;yUWktnh+Zp9JNPs2Ztds2l/fFQo9DjPzDbNYDaYRPXWutqxgOklAEBdW11wq+Prcvs1AOI+ssbFM&#10;Cr7JwWo5ellgpm3gD+qPvhQRwi5DBZX3bSalKyoy6Ca2JY7exXYGfZRdKXWHIcJNI9MkeZcGa44L&#10;Fba0qai4HR9GQRJ+dvIq87o/5Pt7aM/hlN6DUq/jYT0H4Wnw/+G/dq4VpCk8v8Qf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CUMvDAAAA2wAAAA8AAAAAAAAAAAAA&#10;AAAAoQIAAGRycy9kb3ducmV2LnhtbFBLBQYAAAAABAAEAPkAAACRAwAAAAA=&#10;">
                    <v:stroke startarrow="block" endarrow="block"/>
                  </v:line>
                </v:group>
                <v:oval id="Oval 86" o:spid="_x0000_s1030" style="position:absolute;left:2109;top:3198;width:969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P5icAA&#10;AADbAAAADwAAAGRycy9kb3ducmV2LnhtbESPzQrCMBCE74LvEFbwIpqqIFqNooLgSfAH9Lg0a1ts&#10;NqWJtr69EQSPw8x8wyxWjSnEiyqXW1YwHEQgiBOrc04VXM67/hSE88gaC8uk4E0OVst2a4GxtjUf&#10;6XXyqQgQdjEqyLwvYyldkpFBN7AlcfDutjLog6xSqSusA9wUchRFE2kw57CQYUnbjJLH6WkU9GQT&#10;3Z69y6aeXaf7yYNJr5ODUt1Os56D8NT4f/jX3msFozF8v4QfIJ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CP5icAAAADbAAAADwAAAAAAAAAAAAAAAACYAgAAZHJzL2Rvd25y&#10;ZXYueG1sUEsFBgAAAAAEAAQA9QAAAIUDAAAAAA==&#10;" filled="f">
                  <v:stroke dashstyle="1 1"/>
                </v:oval>
              </v:group>
            </w:pict>
          </mc:Fallback>
        </mc:AlternateContent>
      </w:r>
      <w:r>
        <w:rPr>
          <w:rFonts w:ascii="Tahoma" w:hAnsi="Tahoma" w:cs="Tahoma"/>
          <w:sz w:val="24"/>
        </w:rPr>
        <w:t>17</w:t>
      </w:r>
      <w:r w:rsidRPr="00285231">
        <w:rPr>
          <w:rFonts w:ascii="Tahoma" w:hAnsi="Tahoma" w:cs="Tahoma"/>
          <w:sz w:val="24"/>
        </w:rPr>
        <w:t xml:space="preserve">. </w:t>
      </w:r>
      <w:r w:rsidRPr="00285231">
        <w:rPr>
          <w:rFonts w:ascii="Tahoma" w:hAnsi="Tahoma" w:cs="Tahoma"/>
          <w:sz w:val="24"/>
        </w:rPr>
        <w:object w:dxaOrig="499" w:dyaOrig="620" w14:anchorId="51872D67">
          <v:shape id="_x0000_i1034" type="#_x0000_t75" style="width:24pt;height:30pt" o:ole="">
            <v:imagedata r:id="rId25" o:title=""/>
          </v:shape>
          <o:OLEObject Type="Embed" ProgID="Equation.DSMT4" ShapeID="_x0000_i1034" DrawAspect="Content" ObjectID="_1534325381" r:id="rId26"/>
        </w:objec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>18</w:t>
      </w:r>
      <w:r w:rsidRPr="00285231">
        <w:rPr>
          <w:rFonts w:ascii="Tahoma" w:hAnsi="Tahoma" w:cs="Tahoma"/>
          <w:sz w:val="24"/>
        </w:rPr>
        <w:t>.</w:t>
      </w:r>
      <w:r w:rsidRPr="00285231">
        <w:rPr>
          <w:rFonts w:ascii="Tahoma" w:hAnsi="Tahoma" w:cs="Tahoma"/>
          <w:sz w:val="24"/>
        </w:rPr>
        <w:object w:dxaOrig="380" w:dyaOrig="620" w14:anchorId="49E5A81A">
          <v:shape id="_x0000_i1035" type="#_x0000_t75" style="width:19.5pt;height:30pt" o:ole="">
            <v:imagedata r:id="rId27" o:title=""/>
          </v:shape>
          <o:OLEObject Type="Embed" ProgID="Equation.DSMT4" ShapeID="_x0000_i1035" DrawAspect="Content" ObjectID="_1534325382" r:id="rId28"/>
        </w:object>
      </w:r>
      <w:r w:rsidRPr="00285231">
        <w:rPr>
          <w:rFonts w:ascii="Tahoma" w:hAnsi="Tahoma" w:cs="Tahoma"/>
          <w:sz w:val="24"/>
        </w:rPr>
        <w:tab/>
      </w:r>
    </w:p>
    <w:p w14:paraId="7757F35C" w14:textId="655BB37F" w:rsidR="005277FC" w:rsidRPr="00285231" w:rsidRDefault="005277FC" w:rsidP="005277FC">
      <w:pPr>
        <w:pStyle w:val="NoSpacing"/>
        <w:rPr>
          <w:rFonts w:ascii="Tahoma" w:hAnsi="Tahoma" w:cs="Tahoma"/>
          <w:sz w:val="24"/>
        </w:rPr>
      </w:pPr>
    </w:p>
    <w:p w14:paraId="042006D0" w14:textId="2383BE15" w:rsidR="005277FC" w:rsidRDefault="005277FC" w:rsidP="005277FC">
      <w:pPr>
        <w:pStyle w:val="NoSpacing"/>
        <w:rPr>
          <w:rFonts w:ascii="Tahoma" w:hAnsi="Tahoma" w:cs="Tahoma"/>
          <w:sz w:val="24"/>
        </w:rPr>
      </w:pPr>
    </w:p>
    <w:p w14:paraId="525FFB36" w14:textId="6AD112E4" w:rsidR="005A1192" w:rsidRDefault="005A1192">
      <w:pPr>
        <w:rPr>
          <w:rFonts w:ascii="Tahoma" w:hAnsi="Tahoma" w:cs="Tahoma"/>
          <w:sz w:val="24"/>
        </w:rPr>
      </w:pPr>
    </w:p>
    <w:p w14:paraId="47352FAB" w14:textId="77777777" w:rsidR="005A1192" w:rsidRDefault="005A1192">
      <w:pPr>
        <w:rPr>
          <w:rFonts w:ascii="Tahoma" w:hAnsi="Tahoma" w:cs="Tahoma"/>
          <w:sz w:val="24"/>
        </w:rPr>
      </w:pPr>
    </w:p>
    <w:p w14:paraId="55060400" w14:textId="77777777" w:rsidR="005277FC" w:rsidRDefault="005277FC">
      <w:pPr>
        <w:rPr>
          <w:rFonts w:ascii="Tahoma" w:hAnsi="Tahoma" w:cs="Tahoma"/>
          <w:sz w:val="24"/>
        </w:rPr>
      </w:pPr>
    </w:p>
    <w:p w14:paraId="52838FAF" w14:textId="1EF71759" w:rsidR="00233CBB" w:rsidRPr="00B07AA2" w:rsidRDefault="00AA55F6">
      <w:pPr>
        <w:rPr>
          <w:rFonts w:ascii="Tahoma" w:hAnsi="Tahoma" w:cs="Tahoma"/>
          <w:sz w:val="24"/>
        </w:rPr>
      </w:pPr>
      <w:bookmarkStart w:id="0" w:name="_GoBack"/>
      <w:bookmarkEnd w:id="0"/>
      <w:r w:rsidRPr="00B07AA2">
        <w:rPr>
          <w:rFonts w:ascii="Tahoma" w:hAnsi="Tahoma" w:cs="Tahoma"/>
          <w:sz w:val="24"/>
        </w:rPr>
        <w:t xml:space="preserve">WITHOUT NOTES: </w:t>
      </w:r>
      <w:r w:rsidR="00233CBB" w:rsidRPr="00B07AA2">
        <w:rPr>
          <w:rFonts w:ascii="Tahoma" w:hAnsi="Tahoma" w:cs="Tahoma"/>
          <w:sz w:val="24"/>
        </w:rPr>
        <w:t>Fill in the radian values.  Try to look at the values as a part to the whole circle instead of converting every degree value.</w:t>
      </w:r>
    </w:p>
    <w:p w14:paraId="1C2C1447" w14:textId="084767CF" w:rsidR="00233CBB" w:rsidRPr="00B07AA2" w:rsidRDefault="005277FC">
      <w:pPr>
        <w:rPr>
          <w:rFonts w:ascii="Tahoma" w:hAnsi="Tahoma" w:cs="Tahoma"/>
          <w:noProof/>
        </w:rPr>
      </w:pPr>
      <w:r w:rsidRPr="00B07AA2">
        <w:rPr>
          <w:rFonts w:ascii="Tahoma" w:hAnsi="Tahoma" w:cs="Tahoma"/>
          <w:noProof/>
          <w:lang w:eastAsia="en-US"/>
        </w:rPr>
        <w:drawing>
          <wp:anchor distT="0" distB="0" distL="114300" distR="114300" simplePos="0" relativeHeight="251686912" behindDoc="0" locked="0" layoutInCell="1" allowOverlap="1" wp14:anchorId="1975AD43" wp14:editId="5A924228">
            <wp:simplePos x="0" y="0"/>
            <wp:positionH relativeFrom="column">
              <wp:posOffset>827112</wp:posOffset>
            </wp:positionH>
            <wp:positionV relativeFrom="paragraph">
              <wp:posOffset>78349</wp:posOffset>
            </wp:positionV>
            <wp:extent cx="5441950" cy="4203065"/>
            <wp:effectExtent l="0" t="0" r="6350" b="6985"/>
            <wp:wrapNone/>
            <wp:docPr id="1" name="Picture 1" descr="http://timvandevall.com/wp-content/uploads/unit-circle-degre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timvandevall.com/wp-content/uploads/unit-circle-degrees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0" cy="420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2671" w:rsidRPr="00B07AA2">
        <w:rPr>
          <w:rFonts w:ascii="Tahoma" w:hAnsi="Tahoma" w:cs="Tahom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FA4285" wp14:editId="3FD6DEA1">
                <wp:simplePos x="0" y="0"/>
                <wp:positionH relativeFrom="column">
                  <wp:posOffset>290017</wp:posOffset>
                </wp:positionH>
                <wp:positionV relativeFrom="paragraph">
                  <wp:posOffset>153611</wp:posOffset>
                </wp:positionV>
                <wp:extent cx="2424224" cy="372140"/>
                <wp:effectExtent l="0" t="0" r="14605" b="279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4224" cy="372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8D6C7C" id="Rectangle 3" o:spid="_x0000_s1026" style="position:absolute;margin-left:22.85pt;margin-top:12.1pt;width:190.9pt;height:29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" fillcolor="white [3212]" strokecolor="white [3212]" strokeweight="2pt"/>
            </w:pict>
          </mc:Fallback>
        </mc:AlternateContent>
      </w:r>
      <w:r w:rsidR="00AA2671" w:rsidRPr="00B07AA2">
        <w:rPr>
          <w:rFonts w:ascii="Tahoma" w:hAnsi="Tahoma" w:cs="Tahom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279923" wp14:editId="68807AF0">
                <wp:simplePos x="0" y="0"/>
                <wp:positionH relativeFrom="column">
                  <wp:posOffset>4657060</wp:posOffset>
                </wp:positionH>
                <wp:positionV relativeFrom="paragraph">
                  <wp:posOffset>4860452</wp:posOffset>
                </wp:positionV>
                <wp:extent cx="2424224" cy="372140"/>
                <wp:effectExtent l="0" t="0" r="14605" b="2794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4224" cy="372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244D26" id="Rectangle 2" o:spid="_x0000_s1026" style="position:absolute;margin-left:366.7pt;margin-top:382.7pt;width:190.9pt;height:29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" fillcolor="white [3212]" strokecolor="white [3212]" strokeweight="2pt"/>
            </w:pict>
          </mc:Fallback>
        </mc:AlternateContent>
      </w:r>
    </w:p>
    <w:p w14:paraId="6212AA41" w14:textId="77777777" w:rsidR="0060226F" w:rsidRPr="00B07AA2" w:rsidRDefault="0060226F">
      <w:pPr>
        <w:rPr>
          <w:rFonts w:ascii="Tahoma" w:hAnsi="Tahoma" w:cs="Tahoma"/>
        </w:rPr>
      </w:pPr>
    </w:p>
    <w:p w14:paraId="011A5DE1" w14:textId="77777777" w:rsidR="0060226F" w:rsidRPr="00B07AA2" w:rsidRDefault="0060226F">
      <w:pPr>
        <w:rPr>
          <w:rFonts w:ascii="Tahoma" w:hAnsi="Tahoma" w:cs="Tahoma"/>
        </w:rPr>
      </w:pPr>
    </w:p>
    <w:p w14:paraId="45D0A316" w14:textId="7B875862" w:rsidR="00CE0FFF" w:rsidRDefault="00CE0FFF"/>
    <w:p w14:paraId="39D78E42" w14:textId="5E727FEC" w:rsidR="006B2E2B" w:rsidRDefault="006B2E2B"/>
    <w:sectPr w:rsidR="006B2E2B" w:rsidSect="006022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21B0C1F"/>
    <w:multiLevelType w:val="hybridMultilevel"/>
    <w:tmpl w:val="67AA3D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5D4F0C"/>
    <w:multiLevelType w:val="hybridMultilevel"/>
    <w:tmpl w:val="475C27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226F"/>
    <w:rsid w:val="00000A02"/>
    <w:rsid w:val="0000316A"/>
    <w:rsid w:val="00006F5C"/>
    <w:rsid w:val="0001275D"/>
    <w:rsid w:val="00016607"/>
    <w:rsid w:val="000166AE"/>
    <w:rsid w:val="00021904"/>
    <w:rsid w:val="00024218"/>
    <w:rsid w:val="00030EB2"/>
    <w:rsid w:val="0004180D"/>
    <w:rsid w:val="000418D0"/>
    <w:rsid w:val="0006061E"/>
    <w:rsid w:val="000627D4"/>
    <w:rsid w:val="00066CD8"/>
    <w:rsid w:val="000766B2"/>
    <w:rsid w:val="0007784A"/>
    <w:rsid w:val="000843BC"/>
    <w:rsid w:val="0008604D"/>
    <w:rsid w:val="000861C6"/>
    <w:rsid w:val="0009436F"/>
    <w:rsid w:val="000A510D"/>
    <w:rsid w:val="000A7AEF"/>
    <w:rsid w:val="000B3168"/>
    <w:rsid w:val="000C202A"/>
    <w:rsid w:val="000C6C61"/>
    <w:rsid w:val="000D0D7F"/>
    <w:rsid w:val="000D3A5A"/>
    <w:rsid w:val="000E0171"/>
    <w:rsid w:val="000E02D0"/>
    <w:rsid w:val="000F6DEE"/>
    <w:rsid w:val="0010269E"/>
    <w:rsid w:val="0010377E"/>
    <w:rsid w:val="001054D5"/>
    <w:rsid w:val="00107BCE"/>
    <w:rsid w:val="00117660"/>
    <w:rsid w:val="00120C03"/>
    <w:rsid w:val="00130BB1"/>
    <w:rsid w:val="00144545"/>
    <w:rsid w:val="0014763B"/>
    <w:rsid w:val="00150C92"/>
    <w:rsid w:val="00160433"/>
    <w:rsid w:val="001719B4"/>
    <w:rsid w:val="0017615F"/>
    <w:rsid w:val="001814D3"/>
    <w:rsid w:val="00182536"/>
    <w:rsid w:val="001906A8"/>
    <w:rsid w:val="00191EF7"/>
    <w:rsid w:val="001935EC"/>
    <w:rsid w:val="001B10F6"/>
    <w:rsid w:val="001B2C4B"/>
    <w:rsid w:val="001B366C"/>
    <w:rsid w:val="001C7EFF"/>
    <w:rsid w:val="001D669F"/>
    <w:rsid w:val="001E4799"/>
    <w:rsid w:val="001F49F2"/>
    <w:rsid w:val="001F5746"/>
    <w:rsid w:val="00200254"/>
    <w:rsid w:val="002030B3"/>
    <w:rsid w:val="00222545"/>
    <w:rsid w:val="002260AE"/>
    <w:rsid w:val="00233904"/>
    <w:rsid w:val="00233CBB"/>
    <w:rsid w:val="00235F70"/>
    <w:rsid w:val="00237449"/>
    <w:rsid w:val="002405E8"/>
    <w:rsid w:val="00242AF7"/>
    <w:rsid w:val="00243A7E"/>
    <w:rsid w:val="00246889"/>
    <w:rsid w:val="002475AF"/>
    <w:rsid w:val="00253735"/>
    <w:rsid w:val="00256AD6"/>
    <w:rsid w:val="00262189"/>
    <w:rsid w:val="002647BF"/>
    <w:rsid w:val="00270AA2"/>
    <w:rsid w:val="00272763"/>
    <w:rsid w:val="00273120"/>
    <w:rsid w:val="00275ED6"/>
    <w:rsid w:val="00276C2B"/>
    <w:rsid w:val="00281FE5"/>
    <w:rsid w:val="00283CFD"/>
    <w:rsid w:val="002863DA"/>
    <w:rsid w:val="002924CB"/>
    <w:rsid w:val="00297A53"/>
    <w:rsid w:val="002A2855"/>
    <w:rsid w:val="002B4CA5"/>
    <w:rsid w:val="002D265B"/>
    <w:rsid w:val="002D4A0A"/>
    <w:rsid w:val="002F4045"/>
    <w:rsid w:val="002F6DF7"/>
    <w:rsid w:val="002F752D"/>
    <w:rsid w:val="003120BB"/>
    <w:rsid w:val="00323B05"/>
    <w:rsid w:val="0032732F"/>
    <w:rsid w:val="003273C2"/>
    <w:rsid w:val="00334A91"/>
    <w:rsid w:val="00353563"/>
    <w:rsid w:val="003617F7"/>
    <w:rsid w:val="00373907"/>
    <w:rsid w:val="00377560"/>
    <w:rsid w:val="0039497C"/>
    <w:rsid w:val="003A3F8E"/>
    <w:rsid w:val="003A4F46"/>
    <w:rsid w:val="003A5BB5"/>
    <w:rsid w:val="003C4D8D"/>
    <w:rsid w:val="003D5784"/>
    <w:rsid w:val="003E1766"/>
    <w:rsid w:val="003F3C5E"/>
    <w:rsid w:val="003F5142"/>
    <w:rsid w:val="003F530D"/>
    <w:rsid w:val="00404771"/>
    <w:rsid w:val="004105BE"/>
    <w:rsid w:val="00415EC4"/>
    <w:rsid w:val="00420EA3"/>
    <w:rsid w:val="00424EC5"/>
    <w:rsid w:val="004301DC"/>
    <w:rsid w:val="00430896"/>
    <w:rsid w:val="00430908"/>
    <w:rsid w:val="00440A06"/>
    <w:rsid w:val="00453D1B"/>
    <w:rsid w:val="00455000"/>
    <w:rsid w:val="004567E4"/>
    <w:rsid w:val="004721C5"/>
    <w:rsid w:val="00475BED"/>
    <w:rsid w:val="00477499"/>
    <w:rsid w:val="004774DE"/>
    <w:rsid w:val="0048536B"/>
    <w:rsid w:val="00485840"/>
    <w:rsid w:val="00494D1E"/>
    <w:rsid w:val="00496EC9"/>
    <w:rsid w:val="004A45EA"/>
    <w:rsid w:val="004A66EF"/>
    <w:rsid w:val="004B45C9"/>
    <w:rsid w:val="004B4AFE"/>
    <w:rsid w:val="004B5E14"/>
    <w:rsid w:val="004C09D6"/>
    <w:rsid w:val="004D0AD7"/>
    <w:rsid w:val="004D1F5B"/>
    <w:rsid w:val="004E381B"/>
    <w:rsid w:val="004E4E1A"/>
    <w:rsid w:val="004E61F9"/>
    <w:rsid w:val="004F38AA"/>
    <w:rsid w:val="004F4CBC"/>
    <w:rsid w:val="004F54F3"/>
    <w:rsid w:val="00520202"/>
    <w:rsid w:val="00526FC6"/>
    <w:rsid w:val="0052725B"/>
    <w:rsid w:val="005277FC"/>
    <w:rsid w:val="00543387"/>
    <w:rsid w:val="00551AFD"/>
    <w:rsid w:val="0055675A"/>
    <w:rsid w:val="0056250D"/>
    <w:rsid w:val="00564306"/>
    <w:rsid w:val="0056492B"/>
    <w:rsid w:val="00576BE5"/>
    <w:rsid w:val="00594A06"/>
    <w:rsid w:val="005A1192"/>
    <w:rsid w:val="005A6B40"/>
    <w:rsid w:val="005A71E2"/>
    <w:rsid w:val="005B1D59"/>
    <w:rsid w:val="005B4CEB"/>
    <w:rsid w:val="005C0A0F"/>
    <w:rsid w:val="005C7380"/>
    <w:rsid w:val="005D69E7"/>
    <w:rsid w:val="005E0E0B"/>
    <w:rsid w:val="005E299D"/>
    <w:rsid w:val="005E534E"/>
    <w:rsid w:val="005E5EE4"/>
    <w:rsid w:val="005F41A0"/>
    <w:rsid w:val="0060226F"/>
    <w:rsid w:val="006148C0"/>
    <w:rsid w:val="00615738"/>
    <w:rsid w:val="00621961"/>
    <w:rsid w:val="00621CAE"/>
    <w:rsid w:val="00625D16"/>
    <w:rsid w:val="00627DA0"/>
    <w:rsid w:val="0063235D"/>
    <w:rsid w:val="0063275D"/>
    <w:rsid w:val="0063422B"/>
    <w:rsid w:val="00635550"/>
    <w:rsid w:val="0064159C"/>
    <w:rsid w:val="00656AE7"/>
    <w:rsid w:val="00667DEA"/>
    <w:rsid w:val="00674DB5"/>
    <w:rsid w:val="00676503"/>
    <w:rsid w:val="00681B88"/>
    <w:rsid w:val="006861BC"/>
    <w:rsid w:val="006938BD"/>
    <w:rsid w:val="00694407"/>
    <w:rsid w:val="006A54CB"/>
    <w:rsid w:val="006B1B11"/>
    <w:rsid w:val="006B2E2B"/>
    <w:rsid w:val="006B33A7"/>
    <w:rsid w:val="006B6A28"/>
    <w:rsid w:val="006B7A20"/>
    <w:rsid w:val="006C3E3F"/>
    <w:rsid w:val="006C516F"/>
    <w:rsid w:val="006C6B43"/>
    <w:rsid w:val="006D099E"/>
    <w:rsid w:val="006D0A15"/>
    <w:rsid w:val="006D7572"/>
    <w:rsid w:val="006E3EC5"/>
    <w:rsid w:val="006F1A46"/>
    <w:rsid w:val="006F4FB3"/>
    <w:rsid w:val="007053A3"/>
    <w:rsid w:val="007173F6"/>
    <w:rsid w:val="00721F9C"/>
    <w:rsid w:val="007261B4"/>
    <w:rsid w:val="0072666F"/>
    <w:rsid w:val="007322A1"/>
    <w:rsid w:val="00732E79"/>
    <w:rsid w:val="00732EC8"/>
    <w:rsid w:val="00734BDE"/>
    <w:rsid w:val="00735AF5"/>
    <w:rsid w:val="00735D55"/>
    <w:rsid w:val="00750C4A"/>
    <w:rsid w:val="007561DD"/>
    <w:rsid w:val="00762C5F"/>
    <w:rsid w:val="00766D68"/>
    <w:rsid w:val="007725F9"/>
    <w:rsid w:val="00787FC6"/>
    <w:rsid w:val="007933E0"/>
    <w:rsid w:val="0079443A"/>
    <w:rsid w:val="0079531D"/>
    <w:rsid w:val="007A0154"/>
    <w:rsid w:val="007A4523"/>
    <w:rsid w:val="007C6181"/>
    <w:rsid w:val="007C70DF"/>
    <w:rsid w:val="007D12A3"/>
    <w:rsid w:val="007D643F"/>
    <w:rsid w:val="007E15AD"/>
    <w:rsid w:val="007E5A2D"/>
    <w:rsid w:val="007E6C64"/>
    <w:rsid w:val="007F6D46"/>
    <w:rsid w:val="0080523D"/>
    <w:rsid w:val="008110E1"/>
    <w:rsid w:val="00823B18"/>
    <w:rsid w:val="0082413F"/>
    <w:rsid w:val="008266E1"/>
    <w:rsid w:val="0083314E"/>
    <w:rsid w:val="00840D37"/>
    <w:rsid w:val="00842A57"/>
    <w:rsid w:val="00844F89"/>
    <w:rsid w:val="0084591F"/>
    <w:rsid w:val="008502C1"/>
    <w:rsid w:val="00850972"/>
    <w:rsid w:val="00856342"/>
    <w:rsid w:val="008642B1"/>
    <w:rsid w:val="0087169C"/>
    <w:rsid w:val="0087531C"/>
    <w:rsid w:val="008754BF"/>
    <w:rsid w:val="0088607E"/>
    <w:rsid w:val="008A042A"/>
    <w:rsid w:val="008B0B8B"/>
    <w:rsid w:val="008C0573"/>
    <w:rsid w:val="008D7E03"/>
    <w:rsid w:val="008F33E1"/>
    <w:rsid w:val="008F51CA"/>
    <w:rsid w:val="008F5275"/>
    <w:rsid w:val="008F721D"/>
    <w:rsid w:val="009003FF"/>
    <w:rsid w:val="00901913"/>
    <w:rsid w:val="00903D54"/>
    <w:rsid w:val="00912A8E"/>
    <w:rsid w:val="0091668F"/>
    <w:rsid w:val="00920D19"/>
    <w:rsid w:val="00930639"/>
    <w:rsid w:val="00931070"/>
    <w:rsid w:val="009420E6"/>
    <w:rsid w:val="00956CC1"/>
    <w:rsid w:val="009619FE"/>
    <w:rsid w:val="00964397"/>
    <w:rsid w:val="0097168F"/>
    <w:rsid w:val="00972CBE"/>
    <w:rsid w:val="0097303A"/>
    <w:rsid w:val="009732CC"/>
    <w:rsid w:val="00983E19"/>
    <w:rsid w:val="00985F1A"/>
    <w:rsid w:val="00986661"/>
    <w:rsid w:val="00991113"/>
    <w:rsid w:val="00994602"/>
    <w:rsid w:val="009A0B11"/>
    <w:rsid w:val="009A7363"/>
    <w:rsid w:val="009B0323"/>
    <w:rsid w:val="009B0CF8"/>
    <w:rsid w:val="009E1BDB"/>
    <w:rsid w:val="009E7A29"/>
    <w:rsid w:val="009F7CF0"/>
    <w:rsid w:val="00A14D7C"/>
    <w:rsid w:val="00A26C76"/>
    <w:rsid w:val="00A33EAF"/>
    <w:rsid w:val="00A349ED"/>
    <w:rsid w:val="00A358AB"/>
    <w:rsid w:val="00A36A34"/>
    <w:rsid w:val="00A40944"/>
    <w:rsid w:val="00A43970"/>
    <w:rsid w:val="00A46B87"/>
    <w:rsid w:val="00A60BD7"/>
    <w:rsid w:val="00A72607"/>
    <w:rsid w:val="00A77ABB"/>
    <w:rsid w:val="00A862B0"/>
    <w:rsid w:val="00A946CF"/>
    <w:rsid w:val="00AA2671"/>
    <w:rsid w:val="00AA44BA"/>
    <w:rsid w:val="00AA55F6"/>
    <w:rsid w:val="00AA76D4"/>
    <w:rsid w:val="00AA7B52"/>
    <w:rsid w:val="00AB0C54"/>
    <w:rsid w:val="00AB2CC1"/>
    <w:rsid w:val="00AB53C9"/>
    <w:rsid w:val="00AC270F"/>
    <w:rsid w:val="00AC5287"/>
    <w:rsid w:val="00AC5AA1"/>
    <w:rsid w:val="00AC61DC"/>
    <w:rsid w:val="00AC7C1B"/>
    <w:rsid w:val="00AE27EC"/>
    <w:rsid w:val="00AE2CD4"/>
    <w:rsid w:val="00AE5AF8"/>
    <w:rsid w:val="00AE66CA"/>
    <w:rsid w:val="00B07AA2"/>
    <w:rsid w:val="00B11B79"/>
    <w:rsid w:val="00B178AF"/>
    <w:rsid w:val="00B20916"/>
    <w:rsid w:val="00B24C80"/>
    <w:rsid w:val="00B31F43"/>
    <w:rsid w:val="00B51A48"/>
    <w:rsid w:val="00B63CCF"/>
    <w:rsid w:val="00B72260"/>
    <w:rsid w:val="00B831D9"/>
    <w:rsid w:val="00B84004"/>
    <w:rsid w:val="00B94491"/>
    <w:rsid w:val="00B9684B"/>
    <w:rsid w:val="00BA6EDB"/>
    <w:rsid w:val="00BB5C89"/>
    <w:rsid w:val="00BD174B"/>
    <w:rsid w:val="00BD3EB4"/>
    <w:rsid w:val="00BD4EFA"/>
    <w:rsid w:val="00BD73ED"/>
    <w:rsid w:val="00BD792E"/>
    <w:rsid w:val="00BE6806"/>
    <w:rsid w:val="00BF3F6A"/>
    <w:rsid w:val="00C0274B"/>
    <w:rsid w:val="00C04A9C"/>
    <w:rsid w:val="00C228A6"/>
    <w:rsid w:val="00C22B41"/>
    <w:rsid w:val="00C26428"/>
    <w:rsid w:val="00C35BA3"/>
    <w:rsid w:val="00C40738"/>
    <w:rsid w:val="00C40A04"/>
    <w:rsid w:val="00C50C2B"/>
    <w:rsid w:val="00C53450"/>
    <w:rsid w:val="00C538F8"/>
    <w:rsid w:val="00C564EF"/>
    <w:rsid w:val="00C60332"/>
    <w:rsid w:val="00C71D4E"/>
    <w:rsid w:val="00C74381"/>
    <w:rsid w:val="00C74DB6"/>
    <w:rsid w:val="00C83F55"/>
    <w:rsid w:val="00C94411"/>
    <w:rsid w:val="00CB1779"/>
    <w:rsid w:val="00CB44C8"/>
    <w:rsid w:val="00CD1D48"/>
    <w:rsid w:val="00CD5538"/>
    <w:rsid w:val="00CE007F"/>
    <w:rsid w:val="00CE0368"/>
    <w:rsid w:val="00CE0FFF"/>
    <w:rsid w:val="00CE1050"/>
    <w:rsid w:val="00CE7EEA"/>
    <w:rsid w:val="00CF031B"/>
    <w:rsid w:val="00CF33FD"/>
    <w:rsid w:val="00CF7942"/>
    <w:rsid w:val="00D016FB"/>
    <w:rsid w:val="00D026A5"/>
    <w:rsid w:val="00D12FCC"/>
    <w:rsid w:val="00D13BAD"/>
    <w:rsid w:val="00D143F8"/>
    <w:rsid w:val="00D25D7B"/>
    <w:rsid w:val="00D33199"/>
    <w:rsid w:val="00D50A97"/>
    <w:rsid w:val="00D62DA4"/>
    <w:rsid w:val="00D668BC"/>
    <w:rsid w:val="00D67318"/>
    <w:rsid w:val="00D70C3F"/>
    <w:rsid w:val="00D766A3"/>
    <w:rsid w:val="00D96F5E"/>
    <w:rsid w:val="00DA4AB8"/>
    <w:rsid w:val="00DB03A9"/>
    <w:rsid w:val="00DC0DC5"/>
    <w:rsid w:val="00DC2E74"/>
    <w:rsid w:val="00DC4EE9"/>
    <w:rsid w:val="00DC785A"/>
    <w:rsid w:val="00DD0592"/>
    <w:rsid w:val="00DF1594"/>
    <w:rsid w:val="00DF4413"/>
    <w:rsid w:val="00E00BB7"/>
    <w:rsid w:val="00E01084"/>
    <w:rsid w:val="00E02147"/>
    <w:rsid w:val="00E07603"/>
    <w:rsid w:val="00E07CF3"/>
    <w:rsid w:val="00E1187D"/>
    <w:rsid w:val="00E12463"/>
    <w:rsid w:val="00E13807"/>
    <w:rsid w:val="00E1450D"/>
    <w:rsid w:val="00E21F58"/>
    <w:rsid w:val="00E2666E"/>
    <w:rsid w:val="00E32167"/>
    <w:rsid w:val="00E33BC3"/>
    <w:rsid w:val="00E41B61"/>
    <w:rsid w:val="00E46E36"/>
    <w:rsid w:val="00E53084"/>
    <w:rsid w:val="00E5431A"/>
    <w:rsid w:val="00E73467"/>
    <w:rsid w:val="00E77872"/>
    <w:rsid w:val="00E815BD"/>
    <w:rsid w:val="00E87F6E"/>
    <w:rsid w:val="00EA6E31"/>
    <w:rsid w:val="00EB403B"/>
    <w:rsid w:val="00ED4DDD"/>
    <w:rsid w:val="00EE1A4F"/>
    <w:rsid w:val="00EE260E"/>
    <w:rsid w:val="00EE4188"/>
    <w:rsid w:val="00EE7D96"/>
    <w:rsid w:val="00EF261F"/>
    <w:rsid w:val="00EF3572"/>
    <w:rsid w:val="00EF3C40"/>
    <w:rsid w:val="00EF3D2A"/>
    <w:rsid w:val="00EF5B2F"/>
    <w:rsid w:val="00F00042"/>
    <w:rsid w:val="00F030E9"/>
    <w:rsid w:val="00F04F8B"/>
    <w:rsid w:val="00F05A01"/>
    <w:rsid w:val="00F110B2"/>
    <w:rsid w:val="00F13646"/>
    <w:rsid w:val="00F14A8D"/>
    <w:rsid w:val="00F14C55"/>
    <w:rsid w:val="00F16388"/>
    <w:rsid w:val="00F1784C"/>
    <w:rsid w:val="00F20268"/>
    <w:rsid w:val="00F225D2"/>
    <w:rsid w:val="00F25297"/>
    <w:rsid w:val="00F275DD"/>
    <w:rsid w:val="00F34FFA"/>
    <w:rsid w:val="00F3525E"/>
    <w:rsid w:val="00F36703"/>
    <w:rsid w:val="00F40F1E"/>
    <w:rsid w:val="00F41477"/>
    <w:rsid w:val="00F626D5"/>
    <w:rsid w:val="00F62D91"/>
    <w:rsid w:val="00F67514"/>
    <w:rsid w:val="00F73B7C"/>
    <w:rsid w:val="00F77258"/>
    <w:rsid w:val="00F77D31"/>
    <w:rsid w:val="00F77F29"/>
    <w:rsid w:val="00FA1DF5"/>
    <w:rsid w:val="00FA31B1"/>
    <w:rsid w:val="00FA71CD"/>
    <w:rsid w:val="00FB3701"/>
    <w:rsid w:val="00FC0EDF"/>
    <w:rsid w:val="00FC1365"/>
    <w:rsid w:val="00FC6DFC"/>
    <w:rsid w:val="00FD4CAF"/>
    <w:rsid w:val="00FD5D2C"/>
    <w:rsid w:val="00FE2A2F"/>
    <w:rsid w:val="00FE41EF"/>
    <w:rsid w:val="00FF08FF"/>
    <w:rsid w:val="00FF4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  <w14:docId w14:val="1F87FBC1"/>
  <w15:docId w15:val="{7C7FBD65-AC86-49A6-ABFB-80FAD0A10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22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26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7756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66</Words>
  <Characters>95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Korotkow, Sara</cp:lastModifiedBy>
  <cp:revision>3</cp:revision>
  <cp:lastPrinted>2015-08-30T01:57:00Z</cp:lastPrinted>
  <dcterms:created xsi:type="dcterms:W3CDTF">2016-09-02T14:28:00Z</dcterms:created>
  <dcterms:modified xsi:type="dcterms:W3CDTF">2016-09-02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